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3"/>
  </p:notesMasterIdLst>
  <p:sldIdLst>
    <p:sldId id="256" r:id="rId5"/>
    <p:sldId id="257" r:id="rId6"/>
    <p:sldId id="281" r:id="rId7"/>
    <p:sldId id="277" r:id="rId8"/>
    <p:sldId id="289" r:id="rId9"/>
    <p:sldId id="290" r:id="rId10"/>
    <p:sldId id="282" r:id="rId11"/>
    <p:sldId id="283" r:id="rId12"/>
    <p:sldId id="291" r:id="rId13"/>
    <p:sldId id="258" r:id="rId14"/>
    <p:sldId id="259" r:id="rId15"/>
    <p:sldId id="260" r:id="rId16"/>
    <p:sldId id="272" r:id="rId17"/>
    <p:sldId id="288" r:id="rId18"/>
    <p:sldId id="284" r:id="rId19"/>
    <p:sldId id="261" r:id="rId20"/>
    <p:sldId id="286" r:id="rId21"/>
    <p:sldId id="262" r:id="rId22"/>
    <p:sldId id="278" r:id="rId23"/>
    <p:sldId id="279" r:id="rId24"/>
    <p:sldId id="285" r:id="rId25"/>
    <p:sldId id="280" r:id="rId26"/>
    <p:sldId id="263" r:id="rId27"/>
    <p:sldId id="264" r:id="rId28"/>
    <p:sldId id="265" r:id="rId29"/>
    <p:sldId id="266" r:id="rId30"/>
    <p:sldId id="267" r:id="rId31"/>
    <p:sldId id="287" r:id="rId32"/>
    <p:sldId id="268" r:id="rId33"/>
    <p:sldId id="269" r:id="rId34"/>
    <p:sldId id="271" r:id="rId35"/>
    <p:sldId id="270" r:id="rId36"/>
    <p:sldId id="297" r:id="rId37"/>
    <p:sldId id="296" r:id="rId38"/>
    <p:sldId id="292" r:id="rId39"/>
    <p:sldId id="294" r:id="rId40"/>
    <p:sldId id="295" r:id="rId41"/>
    <p:sldId id="293" r:id="rId42"/>
  </p:sldIdLst>
  <p:sldSz cx="12192000" cy="6858000"/>
  <p:notesSz cx="6858000" cy="9144000"/>
  <p:custDataLst>
    <p:tags r:id="rId4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33" autoAdjust="0"/>
    <p:restoredTop sz="94660"/>
  </p:normalViewPr>
  <p:slideViewPr>
    <p:cSldViewPr snapToGrid="0">
      <p:cViewPr varScale="1">
        <p:scale>
          <a:sx n="77" d="100"/>
          <a:sy n="77" d="100"/>
        </p:scale>
        <p:origin x="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gs" Target="tags/tag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48085A-D51E-4791-8C01-937FE7809FA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98BBE2-2C1C-44A5-925D-CEBCDF38BB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704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1522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2450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4357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2168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3116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6768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0729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3960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6967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6143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425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0037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288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188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5638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25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6215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4009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1261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9020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7059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3502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6917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3928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25818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5481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772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83077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48945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8924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5982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1100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5871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9395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280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278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4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98BBE2-2C1C-44A5-925D-CEBCDF38BB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838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82D2A-BEF5-4B60-BEFC-ED32A47FE7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3816DF-5578-4EC0-853D-E12DBC79AB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928D4E-8909-42B8-9727-C70B69CF3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F36BB-732B-4D37-8649-CE1445F8E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78E228-7041-4264-B64B-284CAA038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8925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DEB6C1-9939-4DE9-AD56-A52104AFA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F46FBB-E961-42EF-A14C-888977F0D6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66E1B7-A2D2-4E0D-A012-27244D6E2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16E13D-85DF-483B-BDD0-03A1B071F4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6906BB-D6E9-416B-B4EE-012442967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7860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479F240-3E7A-4A25-8558-D1EA5800F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5F3C77E-5DBC-4C2F-A8C8-ED2B5EF1AE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0E4A42-EE7B-4F7C-A4BF-244236302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B2B569-6C86-4198-8434-D92B3789E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9B1DB9-E1B7-493F-822E-78C914D0F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204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4C2458-27F4-4CFF-9179-11B6B771C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065974-6F6F-4498-8257-D58E96F3A8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63837C-A0F4-4C15-95A4-D9E02F8D5D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27465C-BE88-4FA4-ABB6-AA4FED234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2C3E86-C302-4BFC-A57D-BEF5A57AA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833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855AA9-1458-4819-9E09-C3592176C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345886-C70B-4358-89C5-A52EE11070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A4295B-28D0-486D-9221-5F112768B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C3F10D-34E6-4E07-83CA-2895197F7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AC3851-13F1-4685-A766-2183B5496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52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76B85-E29A-4862-900E-AC460BDFC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E94912-02E0-43D2-92F0-CFB9F1F59F9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C8E8C5-90AA-40DB-9CB5-5A8C1202F1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6DC5D4-F0B9-43E1-9697-6BA6874BC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A2AFCFF-B442-4BDC-8957-0E3BF1C9D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9634DC-F061-457C-826D-32472CF05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021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BF7B9-E5F8-47DF-BFAE-B3974963A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355435-651F-46AF-81F5-A53A1CFCF9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279AD1-DAF1-4961-B3FC-28B0FCDCB9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8636E8-71A4-41E0-9F60-7D0165BF79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09C2CE-1538-43B0-A8CB-7F62F4F2E84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2CCACE-50EB-4533-A379-8F8C1DCF9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0C18FC-642A-4011-9089-6D90AA83C2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DB1D771-F188-45AB-B0A5-EEB8A7C2E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536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3646E-F484-492F-AC1E-CCC0B208F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AB839F-2142-4E4B-AF20-8C2ECCE52A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755082-1D18-4F73-A6B5-989BF32CE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633E24-FC14-46D6-B170-744FC16C6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15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FB45DF-2AE6-4E40-A9C6-FDB8E3C00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5EBAAD-3263-46BB-8BB2-B36609FA6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A6C62-A068-47A9-A0C1-172F51E5B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09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4F039-DAB6-4BF9-9172-6AAB536A6A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0E94AD-3B8D-4BBB-A1DA-401E70658C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FCC03B-66CE-40B1-A019-AFB587945C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5A9914-BEA4-490E-808C-FE54C06DAA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3CFF9C-5CFD-4E48-B01D-1BBF455A7D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28C0DB-1F3F-4AA4-84E1-4974BE7F1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967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C806C-2E83-401B-A003-816841018C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E31FBD9-6C6B-4881-9199-7A8D12324B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63763B-B513-4762-8FAD-DE51D55951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5AE849-1556-404B-8EC6-F519B6CAA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ABE842-1688-4180-B5AD-82D8101D6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980A84-FF45-485F-870E-3A616A469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001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C384FB-0F0C-4FD4-8210-2086CC321C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705318-F1BE-4DF3-8C1D-D40EA08D21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10331E-EBE2-481B-A065-F8B67887A43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355812-120A-451B-839D-F16634333E34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EFD4FA-9350-465C-B4C7-CCD9DCAF40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52A05E-AA5C-4A98-A323-644E4FA308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63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4" Type="http://schemas.openxmlformats.org/officeDocument/2006/relationships/image" Target="../media/image5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95EDE7-674C-49F3-A80C-3C3595DF163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 Calculus 12H </a:t>
            </a:r>
            <a:br>
              <a:rPr lang="en-US" dirty="0"/>
            </a:br>
            <a:r>
              <a:rPr lang="en-US" dirty="0"/>
              <a:t>Ch2 Transformation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4AB4CE-453A-4325-8BEB-D63D9902B18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5709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B925EC0-99D2-49DA-9519-9635DB826F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135" y="107467"/>
            <a:ext cx="11887769" cy="58162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72706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D0FDB94-E497-403A-A188-0817823FC9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239" y="147430"/>
            <a:ext cx="4858578" cy="30507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1FA1A32-BEBD-41FF-92C5-5C9466F5E0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533" y="2745684"/>
            <a:ext cx="11007589" cy="386087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93120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C114A-061A-4DC7-BD4A-4E6948111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D43324-8520-437E-BC4B-0650A4472B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7888EA-60E2-45BE-BA68-94E440A248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408" y="332754"/>
            <a:ext cx="11432428" cy="401395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013104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6D1597-414D-4530-A0FA-FE52A383B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791" y="365125"/>
            <a:ext cx="11102009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The following function will all undergo a horizontal expansion by a factor of 2.  Which of the following is the correct equation after the transformation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D75052-FF13-43BA-92A6-F841D64E8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61980"/>
              </p:ext>
            </p:extLst>
          </p:nvPr>
        </p:nvGraphicFramePr>
        <p:xfrm>
          <a:off x="382104" y="1790218"/>
          <a:ext cx="2506870" cy="11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D75052-FF13-43BA-92A6-F841D64E8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104" y="1790218"/>
                        <a:ext cx="2506870" cy="112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DBB8EE-AC1A-4E23-BF87-4164CC3A5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07107"/>
              </p:ext>
            </p:extLst>
          </p:nvPr>
        </p:nvGraphicFramePr>
        <p:xfrm>
          <a:off x="191534" y="2923209"/>
          <a:ext cx="3492569" cy="378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965160" progId="Equation.DSMT4">
                  <p:embed/>
                </p:oleObj>
              </mc:Choice>
              <mc:Fallback>
                <p:oleObj name="Equation" r:id="rId6" imgW="88884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DBB8EE-AC1A-4E23-BF87-4164CC3A5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534" y="2923209"/>
                        <a:ext cx="3492569" cy="378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263680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6D1597-414D-4530-A0FA-FE52A383B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791" y="365125"/>
            <a:ext cx="8136835" cy="1834736"/>
          </a:xfrm>
        </p:spPr>
        <p:txBody>
          <a:bodyPr>
            <a:normAutofit fontScale="90000"/>
          </a:bodyPr>
          <a:lstStyle/>
          <a:p>
            <a:r>
              <a:rPr lang="en-US" dirty="0"/>
              <a:t>The following function will all undergo a horizontal expansion by a factor of 3.  Which of the following is the correct equation after the transformation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D75052-FF13-43BA-92A6-F841D64E8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69707"/>
              </p:ext>
            </p:extLst>
          </p:nvPr>
        </p:nvGraphicFramePr>
        <p:xfrm>
          <a:off x="8201509" y="1058173"/>
          <a:ext cx="38846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D75052-FF13-43BA-92A6-F841D64E8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509" y="1058173"/>
                        <a:ext cx="3884613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DBB8EE-AC1A-4E23-BF87-4164CC3A5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89941"/>
              </p:ext>
            </p:extLst>
          </p:nvPr>
        </p:nvGraphicFramePr>
        <p:xfrm>
          <a:off x="143082" y="2372347"/>
          <a:ext cx="4440238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1117440" progId="Equation.DSMT4">
                  <p:embed/>
                </p:oleObj>
              </mc:Choice>
              <mc:Fallback>
                <p:oleObj name="Equation" r:id="rId6" imgW="1130040" imgH="1117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DBB8EE-AC1A-4E23-BF87-4164CC3A5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082" y="2372347"/>
                        <a:ext cx="4440238" cy="438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985431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70F167C-6C3E-4BF1-A4D3-AA06E1D138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868" y="202510"/>
            <a:ext cx="11835447" cy="283223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656070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B495051-8BFF-4CCB-8C26-E0AFD25068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872" y="110572"/>
            <a:ext cx="11584527" cy="35735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327900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A4A28-DA01-44F7-B287-EAAC32F51F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339" y="226529"/>
            <a:ext cx="11865218" cy="25696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418479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A08D3D-8E93-4A21-892B-9F89492111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778" y="185323"/>
            <a:ext cx="8091074" cy="37495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1F8DAD-D68A-4981-8985-A81C679051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929" y="4022655"/>
            <a:ext cx="7566899" cy="21396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97969F-57B2-498C-A6E0-AE36449BB041}"/>
              </a:ext>
            </a:extLst>
          </p:cNvPr>
          <p:cNvSpPr txBox="1"/>
          <p:nvPr/>
        </p:nvSpPr>
        <p:spPr>
          <a:xfrm>
            <a:off x="2544418" y="4572000"/>
            <a:ext cx="62152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Which equation is n(x), p(x) , and q(x)?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41795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59E272D-5FF2-4E53-9A2E-5AFA5CE8D3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987" y="107880"/>
            <a:ext cx="5947535" cy="40044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5AC9D3-A7B9-4C41-8D65-1AB6D657A7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5102" y="2464283"/>
            <a:ext cx="8475594" cy="43310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48721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46F78F6-C66A-466D-98AB-3BBC84467D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129" y="234190"/>
            <a:ext cx="3964810" cy="33969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E058AEE-4342-4475-8A7F-8DC4E5399C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0330" y="-1"/>
            <a:ext cx="7733410" cy="634779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331982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59E272D-5FF2-4E53-9A2E-5AFA5CE8D3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987" y="107880"/>
            <a:ext cx="5947535" cy="400441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1C27042-8A8C-4935-B1E3-B979497C9B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8366" y="3443287"/>
            <a:ext cx="9240322" cy="316954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627781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1C78B41-212D-4E6D-A051-7B39BE3844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797" y="211827"/>
            <a:ext cx="9245255" cy="661502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132384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CDE9032-5130-48EB-9ACF-D325D0E1BB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357" y="250341"/>
            <a:ext cx="11012960" cy="48517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608943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AA2C253-3639-49CD-ABA6-0D814DC5B1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200" y="388454"/>
            <a:ext cx="11595335" cy="235474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584018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05E045F-A3C7-44C0-B979-758AA3F6E6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909" y="169586"/>
            <a:ext cx="7991682" cy="37123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86667D8-ECB1-4E6A-BE50-220BB07676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685" y="4051645"/>
            <a:ext cx="8632550" cy="22883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759103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4200BEE-7C06-4A8D-8EEF-FF9A538392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589" y="381414"/>
            <a:ext cx="11658573" cy="326293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881917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C09C0B1-82E9-4853-B1A9-1443B30BE8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447" y="397358"/>
            <a:ext cx="11450613" cy="323373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17075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1B999EC-12EB-41B7-AA7D-7860E1C52A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361" y="273947"/>
            <a:ext cx="10565917" cy="446422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353814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E941CB-BEEC-4730-A1BC-1BD5AD7E63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923" y="424069"/>
            <a:ext cx="11068050" cy="762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291172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9F73D1-806C-46F8-B1EE-CE5AA40999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651" y="294446"/>
            <a:ext cx="9931101" cy="44630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54EA72-A380-4B19-849D-9B6FFDC36C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8538" y="1653829"/>
            <a:ext cx="6272627" cy="4870923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F1E73DA-1906-49A3-9DCD-206DDF770DAA}"/>
              </a:ext>
            </a:extLst>
          </p:cNvPr>
          <p:cNvCxnSpPr/>
          <p:nvPr/>
        </p:nvCxnSpPr>
        <p:spPr>
          <a:xfrm>
            <a:off x="3631095" y="5579164"/>
            <a:ext cx="6811617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27C1363-C37E-49B5-8AB0-41129B927D0F}"/>
              </a:ext>
            </a:extLst>
          </p:cNvPr>
          <p:cNvCxnSpPr>
            <a:cxnSpLocks/>
          </p:cNvCxnSpPr>
          <p:nvPr/>
        </p:nvCxnSpPr>
        <p:spPr>
          <a:xfrm flipV="1">
            <a:off x="7533860" y="1736034"/>
            <a:ext cx="0" cy="501594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5564126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75A629-8EE9-4C94-97E2-CCBB9BEB87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731" y="194434"/>
            <a:ext cx="11345259" cy="50401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126228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45FB96-A098-4FDB-A22F-94A6F34DDE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364" y="209756"/>
            <a:ext cx="10895909" cy="40839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BA18D5C-538B-4677-BDEF-570A7AAF03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3913" y="1565412"/>
            <a:ext cx="7162800" cy="281395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50051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78A2B2-F8BC-4FAA-9642-E9E8CB9106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658" y="295274"/>
            <a:ext cx="10951891" cy="9239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763032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35B046-5114-46AA-B186-5C7FAC6D47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84" y="179733"/>
            <a:ext cx="11927332" cy="596927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806397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0EF38-08A5-4882-8F72-A792DF7619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2398CB-F25D-4EDA-A24C-1AFADFF79C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0F0C49-DB2D-4ED9-B4C7-70C60BEF16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673" y="165219"/>
            <a:ext cx="10891794" cy="157214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52778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75075-F9F6-43DF-BB4C-22341F9B5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D73BA8-6916-4D42-9D88-A1AD2BE262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B0540F-9499-4CA5-99E2-382E2DA164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32" y="160910"/>
            <a:ext cx="12128267" cy="25989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874160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5258F25-4023-4AC3-BBEB-AAA04E8C33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8403"/>
            <a:ext cx="12184116" cy="11312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473251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4A96F-9320-4420-98F0-18EBD2D0F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4B2D3A-652E-477B-BC85-B4925AF0A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BB6CC7-DAD3-486B-8BD1-267566D5A7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004" y="165937"/>
            <a:ext cx="11975868" cy="149904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155391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402454-BD26-458C-974D-653869AD94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3E4D9B-6A16-4B99-8F2F-78FB13E4D5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5951AF-9395-41F7-A79B-3D322FB36B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444" y="290583"/>
            <a:ext cx="11876116" cy="177402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716940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15D94-99DB-4E2D-A19A-0DC891963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2F0C77-0B69-4289-A0E0-92F0F24DA7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628" y="194083"/>
            <a:ext cx="11925993" cy="422913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536255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1107D5D-A4D5-4C17-A9B5-07C559CB6F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884" y="286370"/>
            <a:ext cx="11239409" cy="44049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54213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0EAA67-9F72-FE44-22E7-563DFDAA4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6874" y="187021"/>
            <a:ext cx="11678107" cy="9907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How many of the following functions will stay the same after a reflection </a:t>
            </a:r>
            <a:br>
              <a:rPr lang="en-CA" dirty="0"/>
            </a:br>
            <a:r>
              <a:rPr lang="en-CA" dirty="0"/>
              <a:t>over the y-axis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CED0B6-EE57-B48E-E6B6-CDAD756C8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5855"/>
              </p:ext>
            </p:extLst>
          </p:nvPr>
        </p:nvGraphicFramePr>
        <p:xfrm>
          <a:off x="228851" y="1036855"/>
          <a:ext cx="232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CED0B6-EE57-B48E-E6B6-CDAD756C8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851" y="1036855"/>
                        <a:ext cx="23272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CAC80C-2628-9AD3-5A1B-CB2028779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13819"/>
              </p:ext>
            </p:extLst>
          </p:nvPr>
        </p:nvGraphicFramePr>
        <p:xfrm>
          <a:off x="189763" y="1763584"/>
          <a:ext cx="3032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79360" progId="Equation.DSMT4">
                  <p:embed/>
                </p:oleObj>
              </mc:Choice>
              <mc:Fallback>
                <p:oleObj name="Equation" r:id="rId6" imgW="12571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CAC80C-2628-9AD3-5A1B-CB2028779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763" y="1763584"/>
                        <a:ext cx="303212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CE8EDA-A9C3-FFD1-6CA7-FC6618ACD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91052"/>
              </p:ext>
            </p:extLst>
          </p:nvPr>
        </p:nvGraphicFramePr>
        <p:xfrm>
          <a:off x="3887076" y="1036638"/>
          <a:ext cx="24495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2CE8EDA-A9C3-FFD1-6CA7-FC6618ACD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7076" y="1036638"/>
                        <a:ext cx="24495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99F09E-F0A6-8054-DA62-C5086BF78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28501"/>
              </p:ext>
            </p:extLst>
          </p:nvPr>
        </p:nvGraphicFramePr>
        <p:xfrm>
          <a:off x="3887076" y="1698193"/>
          <a:ext cx="19605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99F09E-F0A6-8054-DA62-C5086BF784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7076" y="1698193"/>
                        <a:ext cx="1960563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C9D7A1-F17D-F5B0-D6F0-AA92453D5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16084"/>
              </p:ext>
            </p:extLst>
          </p:nvPr>
        </p:nvGraphicFramePr>
        <p:xfrm>
          <a:off x="7234335" y="1020763"/>
          <a:ext cx="22050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C9D7A1-F17D-F5B0-D6F0-AA92453D5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4335" y="1020763"/>
                        <a:ext cx="220503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949F0C-9563-05A9-E6B7-9B2E654CD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7743"/>
              </p:ext>
            </p:extLst>
          </p:nvPr>
        </p:nvGraphicFramePr>
        <p:xfrm>
          <a:off x="7116306" y="1916417"/>
          <a:ext cx="29098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360" imgH="228600" progId="Equation.DSMT4">
                  <p:embed/>
                </p:oleObj>
              </mc:Choice>
              <mc:Fallback>
                <p:oleObj name="Equation" r:id="rId14" imgW="12063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7949F0C-9563-05A9-E6B7-9B2E654CD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16306" y="1916417"/>
                        <a:ext cx="29098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4A5DFA9-82F8-F037-AEA7-80D3B875E6BC}"/>
              </a:ext>
            </a:extLst>
          </p:cNvPr>
          <p:cNvSpPr txBox="1">
            <a:spLocks/>
          </p:cNvSpPr>
          <p:nvPr/>
        </p:nvSpPr>
        <p:spPr>
          <a:xfrm>
            <a:off x="127406" y="3022521"/>
            <a:ext cx="3625291" cy="3517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Only 1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wo Functions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ree Functions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Four Functions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ALL of THEM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None of the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43787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644912-8C32-D4E9-F8BA-523C790AB1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6876" y="260173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function is Horizontally shifted 6 units LEFT.  Which of the equations is the resulting function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508F19-E227-74B3-EA2B-C2D30BD55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68068"/>
              </p:ext>
            </p:extLst>
          </p:nvPr>
        </p:nvGraphicFramePr>
        <p:xfrm>
          <a:off x="296876" y="1183525"/>
          <a:ext cx="3385848" cy="83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41200" progId="Equation.DSMT4">
                  <p:embed/>
                </p:oleObj>
              </mc:Choice>
              <mc:Fallback>
                <p:oleObj name="Equation" r:id="rId4" imgW="9777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508F19-E227-74B3-EA2B-C2D30BD55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876" y="1183525"/>
                        <a:ext cx="3385848" cy="83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B5158D-0641-5F9E-CE2E-CE22B4DD3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71255"/>
              </p:ext>
            </p:extLst>
          </p:nvPr>
        </p:nvGraphicFramePr>
        <p:xfrm>
          <a:off x="121121" y="2242845"/>
          <a:ext cx="3914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41200" progId="Equation.DSMT4">
                  <p:embed/>
                </p:oleObj>
              </mc:Choice>
              <mc:Fallback>
                <p:oleObj name="Equation" r:id="rId6" imgW="11300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7B5158D-0641-5F9E-CE2E-CE22B4DD3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121" y="2242845"/>
                        <a:ext cx="39147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D4ADC1-3A67-D309-3C0A-89E2447F0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27572"/>
              </p:ext>
            </p:extLst>
          </p:nvPr>
        </p:nvGraphicFramePr>
        <p:xfrm>
          <a:off x="121121" y="3229013"/>
          <a:ext cx="3914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AD4ADC1-3A67-D309-3C0A-89E2447F0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121" y="3229013"/>
                        <a:ext cx="39147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C84FF5-8ADA-6E1B-E987-6B8904B80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48361"/>
              </p:ext>
            </p:extLst>
          </p:nvPr>
        </p:nvGraphicFramePr>
        <p:xfrm>
          <a:off x="185572" y="4181464"/>
          <a:ext cx="50593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91960" progId="Equation.DSMT4">
                  <p:embed/>
                </p:oleObj>
              </mc:Choice>
              <mc:Fallback>
                <p:oleObj name="Equation" r:id="rId10" imgW="146016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C84FF5-8ADA-6E1B-E987-6B8904B80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572" y="4181464"/>
                        <a:ext cx="505936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8366BC-9620-4D45-5B45-0C8733266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28245"/>
              </p:ext>
            </p:extLst>
          </p:nvPr>
        </p:nvGraphicFramePr>
        <p:xfrm>
          <a:off x="142875" y="5314733"/>
          <a:ext cx="4178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241200" progId="Equation.DSMT4">
                  <p:embed/>
                </p:oleObj>
              </mc:Choice>
              <mc:Fallback>
                <p:oleObj name="Equation" r:id="rId12" imgW="12063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8366BC-9620-4D45-5B45-0C8733266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875" y="5314733"/>
                        <a:ext cx="417830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58133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5B1B9-1AE4-4DC6-AEEF-A78AD76F3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0F88A5-AD07-4C7F-90F1-E5F3AD3A21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597" y="223837"/>
            <a:ext cx="12078931" cy="237358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998478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18110-F55D-4064-9EF3-B89E489006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D8F511-2355-4999-BABF-C339DBA212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401" y="251584"/>
            <a:ext cx="11775329" cy="25446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08744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36FD7-2CDA-40C8-475C-92F8B2F44A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6136" y="25285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unction below is shifted 1 unit left, then HE by 2, then HS 2 left, and then HE by 3.  Which of the following is the resulting function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43D7A0-8B3F-57CD-B436-771AF74EF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48297"/>
              </p:ext>
            </p:extLst>
          </p:nvPr>
        </p:nvGraphicFramePr>
        <p:xfrm>
          <a:off x="319088" y="1184275"/>
          <a:ext cx="33416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43D7A0-8B3F-57CD-B436-771AF74EF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088" y="1184275"/>
                        <a:ext cx="334168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1889DD-B1A5-914C-E62D-5905DB69B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05651"/>
              </p:ext>
            </p:extLst>
          </p:nvPr>
        </p:nvGraphicFramePr>
        <p:xfrm>
          <a:off x="121121" y="2242845"/>
          <a:ext cx="3914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41200" progId="Equation.DSMT4">
                  <p:embed/>
                </p:oleObj>
              </mc:Choice>
              <mc:Fallback>
                <p:oleObj name="Equation" r:id="rId6" imgW="11300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1889DD-B1A5-914C-E62D-5905DB69B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121" y="2242845"/>
                        <a:ext cx="39147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205EA7-8EEC-8F51-4F9B-0A687D7FF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85928"/>
              </p:ext>
            </p:extLst>
          </p:nvPr>
        </p:nvGraphicFramePr>
        <p:xfrm>
          <a:off x="179263" y="3228975"/>
          <a:ext cx="36512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41200" progId="Equation.DSMT4">
                  <p:embed/>
                </p:oleObj>
              </mc:Choice>
              <mc:Fallback>
                <p:oleObj name="Equation" r:id="rId8" imgW="10540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205EA7-8EEC-8F51-4F9B-0A687D7FF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263" y="3228975"/>
                        <a:ext cx="36512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14D498A-FE55-2719-1F44-316C2AA9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21580"/>
              </p:ext>
            </p:extLst>
          </p:nvPr>
        </p:nvGraphicFramePr>
        <p:xfrm>
          <a:off x="121121" y="4232833"/>
          <a:ext cx="36528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14D498A-FE55-2719-1F44-316C2AA9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121" y="4232833"/>
                        <a:ext cx="3652838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664988-27AD-8FDA-A02B-EC51E91B3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29624"/>
              </p:ext>
            </p:extLst>
          </p:nvPr>
        </p:nvGraphicFramePr>
        <p:xfrm>
          <a:off x="100483" y="5218963"/>
          <a:ext cx="36941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41200" progId="Equation.DSMT4">
                  <p:embed/>
                </p:oleObj>
              </mc:Choice>
              <mc:Fallback>
                <p:oleObj name="Equation" r:id="rId12" imgW="106668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E664988-27AD-8FDA-A02B-EC51E91B3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483" y="5218963"/>
                        <a:ext cx="3694113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329AC9-C18F-71C0-FAE1-1C4EE1942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93039"/>
              </p:ext>
            </p:extLst>
          </p:nvPr>
        </p:nvGraphicFramePr>
        <p:xfrm>
          <a:off x="230849" y="6053988"/>
          <a:ext cx="4749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03040" progId="Equation.DSMT4">
                  <p:embed/>
                </p:oleObj>
              </mc:Choice>
              <mc:Fallback>
                <p:oleObj name="Equation" r:id="rId14" imgW="13716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329AC9-C18F-71C0-FAE1-1C4EE1942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0849" y="6053988"/>
                        <a:ext cx="474980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131342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FF64B208-26A0-4654-B1EF-D40EF94F5A1B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100.000000"/>
  <p:tag name="ISPRING_PRESENTATION_TITLE" val="M12H Ch2 Review Transformations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D05FBDA-1B3D-4417-B715-1A0378931784}:29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91C146C-263E-421A-8C86-1906EC49EAA0}:25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D9759D2-3D82-4606-9C2D-7F15F52BD51E}:25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0C0DB51-8001-4171-964A-9F4A7250D6AB}:26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2266827-EB48-4539-AAC9-2A6E3507183E}:27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9193995-6AFE-4C85-B6AE-62CE9643EE60}:28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37A04F6-A060-4743-B516-E7B457D5700B}:28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BF6503E-239E-44F8-A924-C234D80BE7D0}:26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1FADD04-5005-42A0-98B4-70B99CC40994}:28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9D2A105-453A-49F2-A8DE-FC031CDEF90C}:2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2DF3721-4C8B-435E-AAB8-F161CA20F01C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52BFB13-A77C-4354-B9D8-BD1E3FBD3088}:27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CA4EA0C-26C2-44A5-8B72-ECADC9F6D121}:27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BE93159-A880-458A-9AD3-2FF9E5FE3AAF}:28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B98300E-A0EE-4E3C-B3DE-49A028DA9CDC}:28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A79469F-6140-4D37-AA95-41381B1C8198}:26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5186CA6-FB7F-4D2F-9552-CBB5451C9F37}:26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BC91962-7A3B-4D7D-B027-9A13CDEE7030}:26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C10775F-9A01-4091-94FF-5A95ADAFBB02}:26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7DE9DC0-527D-4EF9-862D-664DC74A2F09}:26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F4B57BF-19E6-4588-BD1D-2AC867838BE4}:28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842C6CE-E0C0-42A1-9969-D556A06F9ED0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1CD3A84-2056-4E44-9D5F-1257C1802962}:26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A512F1E-12AD-4A88-BBF7-C54E369F8B56}:26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4E5CA73-5D5C-46F9-9239-9E52B576FEC2}:27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2BE662A-97F0-4EE3-B4ED-1D3B947A2590}:27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6A98FAC-5499-4EC4-B324-DD0236D8F79C}:29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613D979-7CA4-4A14-8966-A0B4604CB24A}:29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4A6E2E4-F4BE-424A-9BEF-F678D3E4BC28}:29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595DC88-E327-4D6F-A396-6657442D9D75}:29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588C860-5085-427E-BD4E-C04261D0E24C}:29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D965674-C4B8-4394-B547-4524ED3D5302}:29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3B8C3B-2446-4A11-AA64-4D20FE8BF48A}:28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F174E42-208D-4DE4-8541-1D0F05BE7F0A}:27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74FC854-8074-4673-B5DA-25CB5CD20E84}:28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D99420C-6F9A-4C9D-9AFE-176EE7BF7F4D}:29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1BFBEDB-9A13-4830-9202-0F7FA5090DDD}:28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D7E0615-46C3-4F88-814D-6C26340D2D21}:28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4D694DE30B604095726188DD991C7B" ma:contentTypeVersion="6" ma:contentTypeDescription="Create a new document." ma:contentTypeScope="" ma:versionID="abc8a8026a806384cdda374b67c2f66e">
  <xsd:schema xmlns:xsd="http://www.w3.org/2001/XMLSchema" xmlns:xs="http://www.w3.org/2001/XMLSchema" xmlns:p="http://schemas.microsoft.com/office/2006/metadata/properties" xmlns:ns2="53ef661c-07f7-492c-9ee3-cb7ef00def28" xmlns:ns3="188e4161-6bb4-4178-8619-3ea021026c5c" targetNamespace="http://schemas.microsoft.com/office/2006/metadata/properties" ma:root="true" ma:fieldsID="12f4fcacaa411f94509cb9797f7f1682" ns2:_="" ns3:_="">
    <xsd:import namespace="53ef661c-07f7-492c-9ee3-cb7ef00def28"/>
    <xsd:import namespace="188e4161-6bb4-4178-8619-3ea021026c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ef661c-07f7-492c-9ee3-cb7ef00def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8e4161-6bb4-4178-8619-3ea021026c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793AA72-A87A-4CF6-892A-449833AEF49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3ef661c-07f7-492c-9ee3-cb7ef00def28"/>
    <ds:schemaRef ds:uri="188e4161-6bb4-4178-8619-3ea021026c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D97E7FD-4497-44EA-8023-C10A5BCBA900}">
  <ds:schemaRefs>
    <ds:schemaRef ds:uri="http://purl.org/dc/terms/"/>
    <ds:schemaRef ds:uri="53ef661c-07f7-492c-9ee3-cb7ef00def28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188e4161-6bb4-4178-8619-3ea021026c5c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B726C36D-27DC-4B12-8DB1-E86638B319D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5</TotalTime>
  <Words>201</Words>
  <Application>Microsoft Office PowerPoint</Application>
  <PresentationFormat>Widescreen</PresentationFormat>
  <Paragraphs>51</Paragraphs>
  <Slides>38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Arial</vt:lpstr>
      <vt:lpstr>Calibri</vt:lpstr>
      <vt:lpstr>Calibri Light</vt:lpstr>
      <vt:lpstr>Office Theme</vt:lpstr>
      <vt:lpstr>Equation</vt:lpstr>
      <vt:lpstr>Pre Calculus 12H  Ch2 Transformation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following function will all undergo a horizontal expansion by a factor of 2.  Which of the following is the correct equation after the transformation? </vt:lpstr>
      <vt:lpstr>The following function will all undergo a horizontal expansion by a factor of 3.  Which of the following is the correct equation after the transformation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Ch2 Review Transformations</dc:title>
  <dc:creator>Danny Young</dc:creator>
  <cp:lastModifiedBy>Danny Young</cp:lastModifiedBy>
  <cp:revision>11</cp:revision>
  <dcterms:created xsi:type="dcterms:W3CDTF">2022-10-11T16:00:44Z</dcterms:created>
  <dcterms:modified xsi:type="dcterms:W3CDTF">2024-06-02T22:5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4D694DE30B604095726188DD991C7B</vt:lpwstr>
  </property>
</Properties>
</file>